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458" r:id="rId2"/>
    <p:sldId id="429" r:id="rId3"/>
    <p:sldId id="464" r:id="rId4"/>
    <p:sldId id="539" r:id="rId5"/>
    <p:sldId id="540" r:id="rId6"/>
    <p:sldId id="541" r:id="rId7"/>
    <p:sldId id="542" r:id="rId8"/>
    <p:sldId id="543" r:id="rId9"/>
    <p:sldId id="544" r:id="rId10"/>
    <p:sldId id="495" r:id="rId11"/>
    <p:sldId id="545" r:id="rId12"/>
    <p:sldId id="546" r:id="rId13"/>
    <p:sldId id="547" r:id="rId14"/>
    <p:sldId id="549" r:id="rId15"/>
    <p:sldId id="550" r:id="rId16"/>
    <p:sldId id="551" r:id="rId17"/>
    <p:sldId id="552" r:id="rId18"/>
    <p:sldId id="548" r:id="rId19"/>
    <p:sldId id="538" r:id="rId20"/>
  </p:sldIdLst>
  <p:sldSz cx="12192000" cy="6858000"/>
  <p:notesSz cx="6742113" cy="9875838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E4C9"/>
    <a:srgbClr val="FFE2C5"/>
    <a:srgbClr val="FDC5F5"/>
    <a:srgbClr val="DE08BF"/>
    <a:srgbClr val="000086"/>
    <a:srgbClr val="FF0000"/>
    <a:srgbClr val="FFCC99"/>
    <a:srgbClr val="FFFF00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71" autoAdjust="0"/>
  </p:normalViewPr>
  <p:slideViewPr>
    <p:cSldViewPr>
      <p:cViewPr varScale="1">
        <p:scale>
          <a:sx n="82" d="100"/>
          <a:sy n="82" d="100"/>
        </p:scale>
        <p:origin x="490" y="6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9525" y="0"/>
            <a:ext cx="29210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205C1DC-DB84-45C4-B3BA-04C311AA556C}" type="datetimeFigureOut">
              <a:rPr lang="en-US"/>
              <a:pPr>
                <a:defRPr/>
              </a:pPr>
              <a:t>24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0963" y="741363"/>
            <a:ext cx="658018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4688" y="4691063"/>
            <a:ext cx="5392737" cy="44434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80538"/>
            <a:ext cx="2921000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9525" y="9380538"/>
            <a:ext cx="2921000" cy="4937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032245C-4B6E-44A0-95A7-E5CE8340BD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5214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2F5FE-2D07-4D21-93FF-35C11BF2F92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241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2F5FE-2D07-4D21-93FF-35C11BF2F92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179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275814-0196-41B5-A84A-38D22086A23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047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C5B3DA-BFF3-490E-AA3E-65F48C1060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5046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251065-7323-4EA5-BDB6-A93C3EC3B1C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354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A79793-73B4-4E7B-AFF0-7EEFFA40056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038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15BB96-979A-481F-BB1D-C7ECA506D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5965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052C58-5D6C-48E1-98B7-41011FA4B4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8186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4099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115EF5-B6A1-46E9-8257-6897F15056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2414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F2C766-CC7B-4A93-B685-FE2FA571B9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933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CDEB8A-00FC-42F8-99E1-63F3BCF55B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687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BC017-85E2-494F-94E6-B6E254FDA8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9031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B5E9AF-ED04-4BDC-94A6-14FDA00268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306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04BBAF-F5C1-4066-9D77-90383CFA5A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9993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596532-1E9F-4094-B19C-4BB99E425C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327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A56FF4-0894-4C0A-A854-52093287AF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184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A90ED4-4DF3-4319-BB0F-F7D2177173B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36.wmf"/><Relationship Id="rId3" Type="http://schemas.openxmlformats.org/officeDocument/2006/relationships/image" Target="../media/image32.emf"/><Relationship Id="rId12" Type="http://schemas.openxmlformats.org/officeDocument/2006/relationships/oleObject" Target="../embeddings/oleObject27.bin"/><Relationship Id="rId2" Type="http://schemas.openxmlformats.org/officeDocument/2006/relationships/image" Target="../media/image31.emf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4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3.emf"/><Relationship Id="rId9" Type="http://schemas.openxmlformats.org/officeDocument/2006/relationships/image" Target="../media/image49.png"/><Relationship Id="rId14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55.pn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9.emf"/><Relationship Id="rId11" Type="http://schemas.openxmlformats.org/officeDocument/2006/relationships/image" Target="../media/image42.emf"/><Relationship Id="rId5" Type="http://schemas.openxmlformats.org/officeDocument/2006/relationships/image" Target="../media/image38.wmf"/><Relationship Id="rId10" Type="http://schemas.openxmlformats.org/officeDocument/2006/relationships/image" Target="../media/image41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6.bin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5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7.w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image" Target="../media/image49.w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8.bin"/><Relationship Id="rId7" Type="http://schemas.openxmlformats.org/officeDocument/2006/relationships/image" Target="../media/image52.w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4.w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50.wmf"/><Relationship Id="rId9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9.wmf"/><Relationship Id="rId3" Type="http://schemas.openxmlformats.org/officeDocument/2006/relationships/oleObject" Target="../embeddings/oleObject42.bin"/><Relationship Id="rId7" Type="http://schemas.openxmlformats.org/officeDocument/2006/relationships/image" Target="../media/image80.png"/><Relationship Id="rId12" Type="http://schemas.openxmlformats.org/officeDocument/2006/relationships/oleObject" Target="../embeddings/oleObject45.bin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9.png"/><Relationship Id="rId11" Type="http://schemas.openxmlformats.org/officeDocument/2006/relationships/image" Target="../media/image58.wmf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56.wmf"/><Relationship Id="rId9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46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49.bin"/><Relationship Id="rId2" Type="http://schemas.openxmlformats.org/officeDocument/2006/relationships/image" Target="../media/image55.emf"/><Relationship Id="rId16" Type="http://schemas.openxmlformats.org/officeDocument/2006/relationships/image" Target="../media/image65.wmf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87.png"/><Relationship Id="rId5" Type="http://schemas.openxmlformats.org/officeDocument/2006/relationships/image" Target="../media/image61.emf"/><Relationship Id="rId15" Type="http://schemas.openxmlformats.org/officeDocument/2006/relationships/oleObject" Target="../embeddings/oleObject50.bin"/><Relationship Id="rId4" Type="http://schemas.openxmlformats.org/officeDocument/2006/relationships/image" Target="../media/image60.wmf"/><Relationship Id="rId9" Type="http://schemas.openxmlformats.org/officeDocument/2006/relationships/image" Target="../media/image63.wmf"/><Relationship Id="rId14" Type="http://schemas.openxmlformats.org/officeDocument/2006/relationships/image" Target="../media/image8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7" Type="http://schemas.openxmlformats.org/officeDocument/2006/relationships/image" Target="../media/image94.png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7.wmf"/><Relationship Id="rId11" Type="http://schemas.openxmlformats.org/officeDocument/2006/relationships/image" Target="../media/image69.wmf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93.png"/><Relationship Id="rId9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9.emf"/><Relationship Id="rId12" Type="http://schemas.openxmlformats.org/officeDocument/2006/relationships/oleObject" Target="../embeddings/oleObject6.bin"/><Relationship Id="rId2" Type="http://schemas.openxmlformats.org/officeDocument/2006/relationships/image" Target="../media/image7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1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21" Type="http://schemas.openxmlformats.org/officeDocument/2006/relationships/image" Target="../media/image13.w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5" Type="http://schemas.openxmlformats.org/officeDocument/2006/relationships/image" Target="../media/image19.png"/><Relationship Id="rId2" Type="http://schemas.openxmlformats.org/officeDocument/2006/relationships/image" Target="../media/image7.png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10.wmf"/><Relationship Id="rId24" Type="http://schemas.openxmlformats.org/officeDocument/2006/relationships/image" Target="../media/image18.png"/><Relationship Id="rId15" Type="http://schemas.openxmlformats.org/officeDocument/2006/relationships/image" Target="../media/image11.wmf"/><Relationship Id="rId23" Type="http://schemas.openxmlformats.org/officeDocument/2006/relationships/image" Target="../media/image13.wmf"/><Relationship Id="rId28" Type="http://schemas.openxmlformats.org/officeDocument/2006/relationships/image" Target="../media/image16.png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12.wmf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14.wmf"/><Relationship Id="rId30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7" Type="http://schemas.openxmlformats.org/officeDocument/2006/relationships/oleObject" Target="../embeddings/oleObject15.bin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3.png"/><Relationship Id="rId7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emf"/><Relationship Id="rId4" Type="http://schemas.openxmlformats.org/officeDocument/2006/relationships/image" Target="../media/image24.png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3" Type="http://schemas.openxmlformats.org/officeDocument/2006/relationships/image" Target="../media/image23.wmf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11" Type="http://schemas.openxmlformats.org/officeDocument/2006/relationships/image" Target="../media/image26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21.bin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39.png"/><Relationship Id="rId7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65" descr="rose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257800"/>
            <a:ext cx="1202448" cy="1514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5" descr="rose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0400" y="-6820"/>
            <a:ext cx="1219200" cy="153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89154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53624" y="808618"/>
            <a:ext cx="717117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 22. TIẾT 38. </a:t>
            </a:r>
          </a:p>
          <a:p>
            <a:r>
              <a:rPr lang="en-US" sz="4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</a:t>
            </a:r>
          </a:p>
          <a:p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ĐƯỜNG PHÂN GIÁC CỦA TAM GIÁC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0" y="1528732"/>
            <a:ext cx="2819794" cy="526806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89921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26"/>
    </mc:Choice>
    <mc:Fallback xmlns="">
      <p:transition spd="slow" advTm="500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65" descr="rose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257800"/>
            <a:ext cx="1202448" cy="1514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5" descr="rose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0400" y="-6820"/>
            <a:ext cx="1219200" cy="153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33400"/>
            <a:ext cx="6781801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990774" y="1505485"/>
            <a:ext cx="64578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2556" y="1619645"/>
            <a:ext cx="2819794" cy="526806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78622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26"/>
    </mc:Choice>
    <mc:Fallback xmlns="">
      <p:transition spd="slow" advTm="500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3855"/>
            <a:ext cx="49823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ính độ dài x trong Hình 7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945" y="280555"/>
            <a:ext cx="3477254" cy="28958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3000" y="334375"/>
            <a:ext cx="3098026" cy="2778084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029371" y="161490"/>
            <a:ext cx="2590457" cy="3004679"/>
            <a:chOff x="4419600" y="313593"/>
            <a:chExt cx="2590457" cy="300467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19600" y="313593"/>
              <a:ext cx="2590457" cy="3004679"/>
            </a:xfrm>
            <a:prstGeom prst="rect">
              <a:avLst/>
            </a:prstGeom>
          </p:spPr>
        </p:pic>
        <p:cxnSp>
          <p:nvCxnSpPr>
            <p:cNvPr id="7" name="Straight Arrow Connector 6"/>
            <p:cNvCxnSpPr/>
            <p:nvPr/>
          </p:nvCxnSpPr>
          <p:spPr bwMode="auto">
            <a:xfrm flipV="1">
              <a:off x="4876800" y="1815932"/>
              <a:ext cx="1828800" cy="107966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8" name="Rectangle 7"/>
            <p:cNvSpPr/>
            <p:nvPr/>
          </p:nvSpPr>
          <p:spPr>
            <a:xfrm>
              <a:off x="5784273" y="2209800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01975"/>
              </p:ext>
            </p:extLst>
          </p:nvPr>
        </p:nvGraphicFramePr>
        <p:xfrm>
          <a:off x="260653" y="4114800"/>
          <a:ext cx="2967182" cy="179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838080" progId="Equation.DSMT4">
                  <p:embed/>
                </p:oleObj>
              </mc:Choice>
              <mc:Fallback>
                <p:oleObj name="Equation" r:id="rId5" imgW="1384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653" y="4114800"/>
                        <a:ext cx="2967182" cy="1792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8030" y="3112459"/>
                <a:ext cx="378316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có AD là đường phân giác của góc A nên</a:t>
                </a:r>
                <a:endParaRPr lang="vi-V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30" y="3112459"/>
                <a:ext cx="3783164" cy="830997"/>
              </a:xfrm>
              <a:prstGeom prst="rect">
                <a:avLst/>
              </a:prstGeom>
              <a:blipFill rotWithShape="0">
                <a:blip r:embed="rId8"/>
                <a:stretch>
                  <a:fillRect l="-2581" t="-5882" r="-2419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333409" y="3000498"/>
                <a:ext cx="378316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F có EH là đường phân giác của góc E nên</a:t>
                </a:r>
                <a:endParaRPr lang="vi-V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409" y="3000498"/>
                <a:ext cx="3783164" cy="830997"/>
              </a:xfrm>
              <a:prstGeom prst="rect">
                <a:avLst/>
              </a:prstGeom>
              <a:blipFill rotWithShape="0">
                <a:blip r:embed="rId9"/>
                <a:stretch>
                  <a:fillRect l="-2581" t="-5839" r="-241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62686"/>
              </p:ext>
            </p:extLst>
          </p:nvPr>
        </p:nvGraphicFramePr>
        <p:xfrm>
          <a:off x="4361118" y="3802547"/>
          <a:ext cx="32385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393480" progId="Equation.DSMT4">
                  <p:embed/>
                </p:oleObj>
              </mc:Choice>
              <mc:Fallback>
                <p:oleObj name="Equation" r:id="rId10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1118" y="3802547"/>
                        <a:ext cx="3238500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333409" y="4691506"/>
            <a:ext cx="37831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GF = 20          (2)</a:t>
            </a:r>
            <a:endParaRPr lang="vi-V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333409" y="5105713"/>
            <a:ext cx="29424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suy ra:</a:t>
            </a:r>
            <a:endParaRPr lang="vi-V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248583"/>
              </p:ext>
            </p:extLst>
          </p:nvPr>
        </p:nvGraphicFramePr>
        <p:xfrm>
          <a:off x="4312627" y="5428748"/>
          <a:ext cx="42989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6280" imgH="583920" progId="Equation.DSMT4">
                  <p:embed/>
                </p:oleObj>
              </mc:Choice>
              <mc:Fallback>
                <p:oleObj name="Equation" r:id="rId12" imgW="2006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12627" y="5428748"/>
                        <a:ext cx="429895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672720" y="3085816"/>
                <a:ext cx="351928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QR có RS là đường phân giác của góc R nên</a:t>
                </a:r>
                <a:endParaRPr lang="vi-V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2720" y="3085816"/>
                <a:ext cx="3519280" cy="830997"/>
              </a:xfrm>
              <a:prstGeom prst="rect">
                <a:avLst/>
              </a:prstGeom>
              <a:blipFill rotWithShape="0">
                <a:blip r:embed="rId14"/>
                <a:stretch>
                  <a:fillRect l="-2773" t="-5839" r="-2426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27288"/>
              </p:ext>
            </p:extLst>
          </p:nvPr>
        </p:nvGraphicFramePr>
        <p:xfrm>
          <a:off x="8872047" y="4019364"/>
          <a:ext cx="2722562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9720" imgH="838080" progId="Equation.DSMT4">
                  <p:embed/>
                </p:oleObj>
              </mc:Choice>
              <mc:Fallback>
                <p:oleObj name="Equation" r:id="rId15" imgW="1269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72047" y="4019364"/>
                        <a:ext cx="2722562" cy="179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 bwMode="auto">
          <a:xfrm>
            <a:off x="76200" y="2998711"/>
            <a:ext cx="3886200" cy="3696614"/>
          </a:xfrm>
          <a:prstGeom prst="rect">
            <a:avLst/>
          </a:prstGeom>
          <a:noFill/>
          <a:ln w="28575" cap="flat" cmpd="sng" algn="ctr">
            <a:solidFill>
              <a:srgbClr val="3333FF"/>
            </a:solidFill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4349632" y="2933213"/>
            <a:ext cx="4214149" cy="3762111"/>
          </a:xfrm>
          <a:prstGeom prst="rect">
            <a:avLst/>
          </a:prstGeom>
          <a:noFill/>
          <a:ln w="28575" cap="flat" cmpd="sng" algn="ctr">
            <a:solidFill>
              <a:srgbClr val="3333FF"/>
            </a:solidFill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8658278" y="2933214"/>
            <a:ext cx="3464447" cy="3696614"/>
          </a:xfrm>
          <a:prstGeom prst="rect">
            <a:avLst/>
          </a:prstGeom>
          <a:noFill/>
          <a:ln w="28575" cap="flat" cmpd="sng" algn="ctr">
            <a:solidFill>
              <a:srgbClr val="3333FF"/>
            </a:solidFill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303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4" grpId="0"/>
      <p:bldP spid="15" grpId="0"/>
      <p:bldP spid="17" grpId="0"/>
      <p:bldP spid="19" grpId="0" animBg="1"/>
      <p:bldP spid="20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0782" y="-2965"/>
            <a:ext cx="11963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400" b="1" i="0" u="none" strike="noStrike" cap="none" normalizeH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kumimoji="0" lang="en-US" sz="2400" b="0" i="0" u="none" strike="noStrike" cap="none" normalizeH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kumimoji="0" lang="en-US" sz="24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m giác ABC có AB = 6 cm, AC = 8 cm, BC = 10 cm. Đường phân giác của góc BAC cắt cạnh BC tại 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Tính độ dài các đoạn thẳng DB và DC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Tính tỉ số diện tích giữa ΔADB và ΔADC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310245" y="1496461"/>
            <a:ext cx="1184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sz="2400" b="0" i="0" u="none" strike="noStrike" cap="none" normalizeH="0" baseline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-24246" y="1851561"/>
                <a:ext cx="7010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Xét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có AD là đường phân giác của góc A nên</a:t>
                </a:r>
                <a:endParaRPr lang="vi-V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246" y="1851561"/>
                <a:ext cx="701040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304" t="-10667" r="-522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05919"/>
              </p:ext>
            </p:extLst>
          </p:nvPr>
        </p:nvGraphicFramePr>
        <p:xfrm>
          <a:off x="378979" y="2291314"/>
          <a:ext cx="31019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393480" progId="Equation.DSMT4">
                  <p:embed/>
                </p:oleObj>
              </mc:Choice>
              <mc:Fallback>
                <p:oleObj name="Equation" r:id="rId4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979" y="2291314"/>
                        <a:ext cx="310197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48095" y="3153198"/>
            <a:ext cx="37831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BC = 10          (2)</a:t>
            </a:r>
            <a:endParaRPr lang="vi-V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2332" y="3614863"/>
            <a:ext cx="29424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suy ra:</a:t>
            </a:r>
            <a:endParaRPr lang="vi-V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00559" y="466594"/>
            <a:ext cx="3909346" cy="2483608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10033"/>
              </p:ext>
            </p:extLst>
          </p:nvPr>
        </p:nvGraphicFramePr>
        <p:xfrm>
          <a:off x="2667000" y="3544148"/>
          <a:ext cx="37004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393480" progId="Equation.DSMT4">
                  <p:embed/>
                </p:oleObj>
              </mc:Choice>
              <mc:Fallback>
                <p:oleObj name="Equation" r:id="rId7" imgW="1726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3544148"/>
                        <a:ext cx="3700463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0021"/>
              </p:ext>
            </p:extLst>
          </p:nvPr>
        </p:nvGraphicFramePr>
        <p:xfrm>
          <a:off x="124691" y="4361394"/>
          <a:ext cx="48434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60440" imgH="393480" progId="Equation.DSMT4">
                  <p:embed/>
                </p:oleObj>
              </mc:Choice>
              <mc:Fallback>
                <p:oleObj name="Equation" r:id="rId9" imgW="2260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691" y="4361394"/>
                        <a:ext cx="4843463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399798" y="808360"/>
            <a:ext cx="506202" cy="21609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24246" y="5489223"/>
                <a:ext cx="438190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Kẻ đường cao AH của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</a:t>
                </a:r>
                <a:endParaRPr lang="vi-V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246" y="5489223"/>
                <a:ext cx="4381904" cy="461665"/>
              </a:xfrm>
              <a:prstGeom prst="rect">
                <a:avLst/>
              </a:prstGeom>
              <a:blipFill rotWithShape="0">
                <a:blip r:embed="rId12"/>
                <a:stretch>
                  <a:fillRect l="-208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01590"/>
              </p:ext>
            </p:extLst>
          </p:nvPr>
        </p:nvGraphicFramePr>
        <p:xfrm>
          <a:off x="4114800" y="4953000"/>
          <a:ext cx="42449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81080" imgH="761760" progId="Equation.DSMT4">
                  <p:embed/>
                </p:oleObj>
              </mc:Choice>
              <mc:Fallback>
                <p:oleObj name="Equation" r:id="rId13" imgW="1981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4800" y="4953000"/>
                        <a:ext cx="4244975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585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8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27709"/>
            <a:ext cx="1165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400" b="1" i="0" u="none" strike="noStrike" cap="none" normalizeH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kumimoji="0" lang="en-US" sz="2400" b="0" i="0" u="none" strike="noStrike" cap="none" normalizeH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có AB = 15 cm, AC = 20 cm, BC = 25 cm. Đường phân giác của góc BAC cắt BC tại D. Qua D vẽ DE // AB (E∈AC)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Tính độ dài các đoạn thẳng DB, DC và DE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848314" y="1241893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sz="2400" b="0" i="0" u="none" strike="noStrike" cap="none" normalizeH="0" baseline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897028" y="1011058"/>
            <a:ext cx="4775427" cy="3486973"/>
            <a:chOff x="6897028" y="1011058"/>
            <a:chExt cx="4775427" cy="348697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97028" y="1011058"/>
              <a:ext cx="4775427" cy="3256141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 bwMode="auto">
            <a:xfrm>
              <a:off x="7086600" y="4114800"/>
              <a:ext cx="42672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8915400" y="4036366"/>
              <a:ext cx="609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9525000" y="1949777"/>
              <a:ext cx="609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kumimoji="0" lang="en-US" sz="2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-18586" y="1703558"/>
                <a:ext cx="7010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Xét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có AD là đường phân giác của góc A nên</a:t>
                </a:r>
                <a:endParaRPr lang="vi-V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586" y="1703558"/>
                <a:ext cx="7010400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391" t="-10526" r="-435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4830"/>
              </p:ext>
            </p:extLst>
          </p:nvPr>
        </p:nvGraphicFramePr>
        <p:xfrm>
          <a:off x="303213" y="2143125"/>
          <a:ext cx="32654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393480" progId="Equation.DSMT4">
                  <p:embed/>
                </p:oleObj>
              </mc:Choice>
              <mc:Fallback>
                <p:oleObj name="Equation" r:id="rId5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213" y="2143125"/>
                        <a:ext cx="3265487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53755" y="3005195"/>
            <a:ext cx="37831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BC = 25          (2)</a:t>
            </a:r>
            <a:endParaRPr lang="vi-V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7992" y="3466860"/>
            <a:ext cx="29424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suy ra:</a:t>
            </a:r>
            <a:endParaRPr lang="vi-V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18231"/>
              </p:ext>
            </p:extLst>
          </p:nvPr>
        </p:nvGraphicFramePr>
        <p:xfrm>
          <a:off x="153755" y="4058796"/>
          <a:ext cx="628491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33640" imgH="393480" progId="Equation.DSMT4">
                  <p:embed/>
                </p:oleObj>
              </mc:Choice>
              <mc:Fallback>
                <p:oleObj name="Equation" r:id="rId7" imgW="2933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755" y="4058796"/>
                        <a:ext cx="6284913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91725"/>
              </p:ext>
            </p:extLst>
          </p:nvPr>
        </p:nvGraphicFramePr>
        <p:xfrm>
          <a:off x="2686840" y="3377167"/>
          <a:ext cx="3390574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393480" progId="Equation.DSMT4">
                  <p:embed/>
                </p:oleObj>
              </mc:Choice>
              <mc:Fallback>
                <p:oleObj name="Equation" r:id="rId9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6840" y="3377167"/>
                        <a:ext cx="3390574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7992" y="4903910"/>
                <a:ext cx="944700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ét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có DE//AB nên theo hệ quả định lí Thalès ta có:</a:t>
                </a:r>
                <a:endParaRPr lang="vi-V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92" y="4903910"/>
                <a:ext cx="9447008" cy="461665"/>
              </a:xfrm>
              <a:prstGeom prst="rect">
                <a:avLst/>
              </a:prstGeom>
              <a:blipFill rotWithShape="0">
                <a:blip r:embed="rId11"/>
                <a:stretch>
                  <a:fillRect l="-25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504011"/>
              </p:ext>
            </p:extLst>
          </p:nvPr>
        </p:nvGraphicFramePr>
        <p:xfrm>
          <a:off x="197547" y="5198391"/>
          <a:ext cx="81915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22480" imgH="571320" progId="Equation.DSMT4">
                  <p:embed/>
                </p:oleObj>
              </mc:Choice>
              <mc:Fallback>
                <p:oleObj name="Equation" r:id="rId12" imgW="38224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7547" y="5198391"/>
                        <a:ext cx="8191500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089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2" grpId="0"/>
      <p:bldP spid="13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27709"/>
            <a:ext cx="1165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400" b="1" i="0" u="none" strike="noStrike" cap="none" normalizeH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kumimoji="0" lang="en-US" sz="2400" b="0" i="0" u="none" strike="noStrike" cap="none" normalizeH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có AB = 15 cm, AC = 20 cm, BC = 25 cm. Đường phân giác của góc BAC cắt BC tại D. Qua D vẽ DE // AB (E∈AC)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Chứng</a:t>
            </a:r>
            <a:r>
              <a:rPr kumimoji="0" lang="en-US" sz="2400" b="0" i="0" u="none" strike="noStrike" cap="none" normalizeH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inh ABC là tam giác vuông. Tính diện tích tam giác ABC.</a:t>
            </a:r>
            <a:endParaRPr kumimoji="0" lang="en-US" sz="2400" b="0" i="0" u="none" strike="noStrike" cap="none" normalizeH="0" baseline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848314" y="1241893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sz="2400" b="0" i="0" u="none" strike="noStrike" cap="none" normalizeH="0" baseline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444282" y="838200"/>
            <a:ext cx="4775427" cy="3486973"/>
            <a:chOff x="6897028" y="1011058"/>
            <a:chExt cx="4775427" cy="348697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97028" y="1011058"/>
              <a:ext cx="4775427" cy="3256141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 bwMode="auto">
            <a:xfrm>
              <a:off x="7086600" y="4114800"/>
              <a:ext cx="42672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8915400" y="4036366"/>
              <a:ext cx="609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9525000" y="1949777"/>
              <a:ext cx="609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kumimoji="0" lang="en-US" sz="2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-18586" y="1703558"/>
                <a:ext cx="70104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Xét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có BC</a:t>
                </a:r>
                <a:r>
                  <a:rPr lang="en-US" sz="2400" baseline="30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AB</a:t>
                </a:r>
                <a:r>
                  <a:rPr lang="en-US" sz="2400" baseline="30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AC</a:t>
                </a:r>
                <a:r>
                  <a:rPr lang="en-US" sz="2400" baseline="30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5</a:t>
                </a:r>
                <a:r>
                  <a:rPr lang="en-US" sz="2400" baseline="30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5</a:t>
                </a:r>
                <a:r>
                  <a:rPr lang="en-US" sz="2400" baseline="30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0</a:t>
                </a:r>
                <a:r>
                  <a:rPr lang="en-US" sz="2400" baseline="30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/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vuông tại A (định lí Pythagore đảo).</a:t>
                </a:r>
                <a:endParaRPr lang="vi-V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586" y="1703558"/>
                <a:ext cx="7010400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1391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12628" y="2654733"/>
                <a:ext cx="37831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tích của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là:</a:t>
                </a:r>
                <a:endParaRPr lang="vi-V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28" y="2654733"/>
                <a:ext cx="3783164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2415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76286"/>
              </p:ext>
            </p:extLst>
          </p:nvPr>
        </p:nvGraphicFramePr>
        <p:xfrm>
          <a:off x="292744" y="3096745"/>
          <a:ext cx="4676776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393480" progId="Equation.DSMT4">
                  <p:embed/>
                </p:oleObj>
              </mc:Choice>
              <mc:Fallback>
                <p:oleObj name="Equation" r:id="rId6" imgW="240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744" y="3096745"/>
                        <a:ext cx="4676776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155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27709"/>
            <a:ext cx="1165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400" b="1" i="0" u="none" strike="noStrike" cap="none" normalizeH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kumimoji="0" lang="en-US" sz="2400" b="0" i="0" u="none" strike="noStrike" cap="none" normalizeH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có AB = 15 cm, AC = 20 cm, BC = 25 cm. Đường phân giác của góc BAC cắt BC tại D. Qua D vẽ DE // AB (E∈AC)</a:t>
            </a:r>
          </a:p>
          <a:p>
            <a:pPr lvl="0"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) Tính diện tích các tam giác ADB, ADE và DCE</a:t>
            </a:r>
            <a:r>
              <a:rPr kumimoji="0" lang="en-US" sz="2400" b="0" i="0" u="none" strike="noStrike" cap="none" normalizeH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cap="none" normalizeH="0" baseline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05000" y="1208385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sz="2400" b="0" i="0" u="none" strike="noStrike" cap="none" normalizeH="0" baseline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338705" y="455129"/>
            <a:ext cx="4775427" cy="3486973"/>
            <a:chOff x="6897028" y="1011058"/>
            <a:chExt cx="4775427" cy="348697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97028" y="1011058"/>
              <a:ext cx="4775427" cy="3256141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 bwMode="auto">
            <a:xfrm>
              <a:off x="7086600" y="4114800"/>
              <a:ext cx="42672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8915400" y="4036366"/>
              <a:ext cx="609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9525000" y="1949777"/>
              <a:ext cx="609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kumimoji="0" lang="en-US" sz="2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0" y="1546086"/>
            <a:ext cx="12377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Kẻ </a:t>
            </a:r>
            <a:endParaRPr lang="vi-V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039133"/>
              </p:ext>
            </p:extLst>
          </p:nvPr>
        </p:nvGraphicFramePr>
        <p:xfrm>
          <a:off x="893820" y="1603880"/>
          <a:ext cx="1285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177480" progId="Equation.DSMT4">
                  <p:embed/>
                </p:oleObj>
              </mc:Choice>
              <mc:Fallback>
                <p:oleObj name="Equation" r:id="rId3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3820" y="1603880"/>
                        <a:ext cx="12858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7324850" y="439347"/>
            <a:ext cx="4872473" cy="3446089"/>
            <a:chOff x="3770665" y="3142236"/>
            <a:chExt cx="4872473" cy="344608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70665" y="3142236"/>
              <a:ext cx="4872473" cy="3313765"/>
            </a:xfrm>
            <a:prstGeom prst="rect">
              <a:avLst/>
            </a:prstGeom>
          </p:spPr>
        </p:pic>
        <p:grpSp>
          <p:nvGrpSpPr>
            <p:cNvPr id="16" name="Group 15"/>
            <p:cNvGrpSpPr/>
            <p:nvPr/>
          </p:nvGrpSpPr>
          <p:grpSpPr>
            <a:xfrm>
              <a:off x="3943088" y="4040071"/>
              <a:ext cx="4267200" cy="2548254"/>
              <a:chOff x="7086600" y="1949777"/>
              <a:chExt cx="4267200" cy="2548254"/>
            </a:xfrm>
          </p:grpSpPr>
          <p:cxnSp>
            <p:nvCxnSpPr>
              <p:cNvPr id="18" name="Straight Arrow Connector 17"/>
              <p:cNvCxnSpPr/>
              <p:nvPr/>
            </p:nvCxnSpPr>
            <p:spPr bwMode="auto">
              <a:xfrm>
                <a:off x="7086600" y="4114800"/>
                <a:ext cx="4267200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19" name="Rectangle 18"/>
              <p:cNvSpPr>
                <a:spLocks noChangeArrowheads="1"/>
              </p:cNvSpPr>
              <p:nvPr/>
            </p:nvSpPr>
            <p:spPr bwMode="auto">
              <a:xfrm>
                <a:off x="8915400" y="4036366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</a:t>
                </a:r>
              </a:p>
            </p:txBody>
          </p:sp>
          <p:sp>
            <p:nvSpPr>
              <p:cNvPr id="20" name="Rectangle 19"/>
              <p:cNvSpPr>
                <a:spLocks noChangeArrowheads="1"/>
              </p:cNvSpPr>
              <p:nvPr/>
            </p:nvSpPr>
            <p:spPr bwMode="auto">
              <a:xfrm>
                <a:off x="9525000" y="1949777"/>
                <a:ext cx="6096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kumimoji="0" lang="en-US" sz="2800" b="0" i="0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588075"/>
              </p:ext>
            </p:extLst>
          </p:nvPr>
        </p:nvGraphicFramePr>
        <p:xfrm>
          <a:off x="45209" y="1949955"/>
          <a:ext cx="5089525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1168200" progId="Equation.DSMT4">
                  <p:embed/>
                </p:oleObj>
              </mc:Choice>
              <mc:Fallback>
                <p:oleObj name="Equation" r:id="rId6" imgW="23745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09" y="1949955"/>
                        <a:ext cx="5089525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303916"/>
              </p:ext>
            </p:extLst>
          </p:nvPr>
        </p:nvGraphicFramePr>
        <p:xfrm>
          <a:off x="222250" y="4246562"/>
          <a:ext cx="5607050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16120" imgH="1218960" progId="Equation.DSMT4">
                  <p:embed/>
                </p:oleObj>
              </mc:Choice>
              <mc:Fallback>
                <p:oleObj name="Equation" r:id="rId8" imgW="26161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2250" y="4246562"/>
                        <a:ext cx="5607050" cy="261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9791"/>
              </p:ext>
            </p:extLst>
          </p:nvPr>
        </p:nvGraphicFramePr>
        <p:xfrm>
          <a:off x="6293756" y="4625672"/>
          <a:ext cx="44370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634680" progId="Equation.DSMT4">
                  <p:embed/>
                </p:oleObj>
              </mc:Choice>
              <mc:Fallback>
                <p:oleObj name="Equation" r:id="rId10" imgW="2070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93756" y="4625672"/>
                        <a:ext cx="4437063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 bwMode="auto">
          <a:xfrm>
            <a:off x="6006341" y="1719752"/>
            <a:ext cx="0" cy="509526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170469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782" y="0"/>
            <a:ext cx="11963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 có AB = 3 cm, AC = 4 cm. Đường phân giác của góc A cắt BC tại D.</a:t>
            </a:r>
          </a:p>
          <a:p>
            <a:pPr algn="l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Tính BC, DB, DC</a:t>
            </a:r>
          </a:p>
          <a:p>
            <a:pPr algn="l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Vẽ đường cao AH. Tính AH, HD và AD</a:t>
            </a:r>
            <a:endParaRPr lang="vi-VN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362200" y="1517250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sz="2400" b="0" i="0" u="none" strike="noStrike" cap="none" normalizeH="0" baseline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2400" y="770975"/>
            <a:ext cx="3346730" cy="280775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06009"/>
              </p:ext>
            </p:extLst>
          </p:nvPr>
        </p:nvGraphicFramePr>
        <p:xfrm>
          <a:off x="249342" y="2240925"/>
          <a:ext cx="5508626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266400" progId="Equation.DSMT4">
                  <p:embed/>
                </p:oleObj>
              </mc:Choice>
              <mc:Fallback>
                <p:oleObj name="Equation" r:id="rId3" imgW="2336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342" y="2240925"/>
                        <a:ext cx="5508626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355" y="1830460"/>
                <a:ext cx="559642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Xét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vuông tại A nên ta có:</a:t>
                </a:r>
                <a:endParaRPr lang="vi-V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5" y="1830460"/>
                <a:ext cx="5596424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63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8988" y="2954842"/>
                <a:ext cx="676061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có AD là đường phân giác của góc A.</a:t>
                </a:r>
                <a:endParaRPr lang="vi-V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8" y="2954842"/>
                <a:ext cx="6760612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271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10574"/>
              </p:ext>
            </p:extLst>
          </p:nvPr>
        </p:nvGraphicFramePr>
        <p:xfrm>
          <a:off x="256270" y="3416507"/>
          <a:ext cx="32924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393480" progId="Equation.DSMT4">
                  <p:embed/>
                </p:oleObj>
              </mc:Choice>
              <mc:Fallback>
                <p:oleObj name="Equation" r:id="rId8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6270" y="3416507"/>
                        <a:ext cx="3292475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4808" y="4292058"/>
            <a:ext cx="42172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BC = 5                  (2).</a:t>
            </a:r>
            <a:endParaRPr lang="vi-V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4808" y="4801689"/>
            <a:ext cx="42172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, ta có:</a:t>
            </a:r>
            <a:endParaRPr lang="vi-V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296636"/>
              </p:ext>
            </p:extLst>
          </p:nvPr>
        </p:nvGraphicFramePr>
        <p:xfrm>
          <a:off x="518319" y="5489575"/>
          <a:ext cx="58213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393480" progId="Equation.DSMT4">
                  <p:embed/>
                </p:oleObj>
              </mc:Choice>
              <mc:Fallback>
                <p:oleObj name="Equation" r:id="rId10" imgW="271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319" y="5489575"/>
                        <a:ext cx="5821362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530034"/>
              </p:ext>
            </p:extLst>
          </p:nvPr>
        </p:nvGraphicFramePr>
        <p:xfrm>
          <a:off x="2847975" y="4722813"/>
          <a:ext cx="32432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560" imgH="393480" progId="Equation.DSMT4">
                  <p:embed/>
                </p:oleObj>
              </mc:Choice>
              <mc:Fallback>
                <p:oleObj name="Equation" r:id="rId12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7975" y="4722813"/>
                        <a:ext cx="3243263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137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782" y="0"/>
            <a:ext cx="11963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 có AB = 3 cm, AC = 4 cm. Đường phân giác của góc A cắt BC tại D.</a:t>
            </a:r>
          </a:p>
          <a:p>
            <a:pPr algn="l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Tính BC, DB, DC</a:t>
            </a:r>
          </a:p>
          <a:p>
            <a:pPr algn="l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Vẽ đường cao AH. Tính AH, HD và AD</a:t>
            </a:r>
            <a:endParaRPr lang="vi-VN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362200" y="1517250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sz="2400" b="0" i="0" u="none" strike="noStrike" cap="none" normalizeH="0" baseline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2400" y="770975"/>
            <a:ext cx="3346730" cy="280775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01852"/>
              </p:ext>
            </p:extLst>
          </p:nvPr>
        </p:nvGraphicFramePr>
        <p:xfrm>
          <a:off x="875926" y="2036864"/>
          <a:ext cx="4517159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393480" progId="Equation.DSMT4">
                  <p:embed/>
                </p:oleObj>
              </mc:Choice>
              <mc:Fallback>
                <p:oleObj name="Equation" r:id="rId3" imgW="2108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5926" y="2036864"/>
                        <a:ext cx="4517159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355" y="1830460"/>
            <a:ext cx="13349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có</a:t>
            </a:r>
            <a:endParaRPr lang="vi-V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277" y="2918827"/>
            <a:ext cx="15412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khác</a:t>
            </a:r>
            <a:endParaRPr lang="vi-V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13871" y="1484757"/>
            <a:ext cx="1364612" cy="1742482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840420"/>
              </p:ext>
            </p:extLst>
          </p:nvPr>
        </p:nvGraphicFramePr>
        <p:xfrm>
          <a:off x="1380317" y="2710367"/>
          <a:ext cx="35083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812520" progId="Equation.DSMT4">
                  <p:embed/>
                </p:oleObj>
              </mc:Choice>
              <mc:Fallback>
                <p:oleObj name="Equation" r:id="rId6" imgW="1638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0317" y="2710367"/>
                        <a:ext cx="3508375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8704"/>
              </p:ext>
            </p:extLst>
          </p:nvPr>
        </p:nvGraphicFramePr>
        <p:xfrm>
          <a:off x="4648200" y="3996972"/>
          <a:ext cx="5334000" cy="95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444240" progId="Equation.DSMT4">
                  <p:embed/>
                </p:oleObj>
              </mc:Choice>
              <mc:Fallback>
                <p:oleObj name="Equation" r:id="rId8" imgW="2489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48200" y="3996972"/>
                        <a:ext cx="5334000" cy="951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9059" y="4256847"/>
                <a:ext cx="559642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HB vuông tại H nên ta có:</a:t>
                </a:r>
                <a:endParaRPr lang="vi-V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59" y="4256847"/>
                <a:ext cx="5596424" cy="461665"/>
              </a:xfrm>
              <a:prstGeom prst="rect">
                <a:avLst/>
              </a:prstGeom>
              <a:blipFill rotWithShape="0">
                <a:blip r:embed="rId11"/>
                <a:stretch>
                  <a:fillRect l="-174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75204" y="4978387"/>
            <a:ext cx="33537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 = DB – HB  </a:t>
            </a:r>
            <a:endParaRPr lang="vi-VN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51646"/>
              </p:ext>
            </p:extLst>
          </p:nvPr>
        </p:nvGraphicFramePr>
        <p:xfrm>
          <a:off x="2176462" y="4793397"/>
          <a:ext cx="25050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393480" progId="Equation.DSMT4">
                  <p:embed/>
                </p:oleObj>
              </mc:Choice>
              <mc:Fallback>
                <p:oleObj name="Equation" r:id="rId12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6462" y="4793397"/>
                        <a:ext cx="2505075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89059" y="5668457"/>
                <a:ext cx="559642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HD vuông tại H nên ta có:</a:t>
                </a:r>
                <a:endParaRPr lang="vi-V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59" y="5668457"/>
                <a:ext cx="5596424" cy="461665"/>
              </a:xfrm>
              <a:prstGeom prst="rect">
                <a:avLst/>
              </a:prstGeom>
              <a:blipFill rotWithShape="0">
                <a:blip r:embed="rId14"/>
                <a:stretch>
                  <a:fillRect l="-174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45985"/>
              </p:ext>
            </p:extLst>
          </p:nvPr>
        </p:nvGraphicFramePr>
        <p:xfrm>
          <a:off x="4557883" y="5323447"/>
          <a:ext cx="69119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225600" imgH="507960" progId="Equation.DSMT4">
                  <p:embed/>
                </p:oleObj>
              </mc:Choice>
              <mc:Fallback>
                <p:oleObj name="Equation" r:id="rId15" imgW="3225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57883" y="5323447"/>
                        <a:ext cx="691197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363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7" grpId="0"/>
      <p:bldP spid="18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0"/>
            <a:ext cx="11430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: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có trung tuyến AM. Đường phân giác của góc AMB cắt AB tại D và đường phân giác của góc AMC cắt AC tại E (Hình 8). Chứng minh DE // BC 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28800" y="1329117"/>
            <a:ext cx="106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6377" y="806056"/>
            <a:ext cx="4567173" cy="3352800"/>
          </a:xfrm>
          <a:prstGeom prst="rect">
            <a:avLst/>
          </a:prstGeom>
        </p:spPr>
      </p:pic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52400" y="5419979"/>
            <a:ext cx="37822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 (1) (2) và</a:t>
            </a:r>
            <a:r>
              <a:rPr kumimoji="0" lang="en-US" sz="2800" b="0" i="0" u="none" strike="noStrike" cap="none" normalizeH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3), suy ra</a:t>
            </a:r>
            <a:endParaRPr kumimoji="0" lang="en-US" sz="2800" b="0" i="0" u="none" strike="noStrike" cap="none" normalizeH="0" baseline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"/>
              <p:cNvSpPr>
                <a:spLocks noChangeArrowheads="1"/>
              </p:cNvSpPr>
              <p:nvPr/>
            </p:nvSpPr>
            <p:spPr bwMode="auto">
              <a:xfrm>
                <a:off x="27709" y="1852337"/>
                <a:ext cx="7620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800" b="0" i="0" u="none" strike="noStrike" cap="none" normalizeH="0" baseline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kumimoji="0" lang="en-US" sz="2800" b="0" i="0" u="none" strike="noStrike" cap="none" normalizeH="0" baseline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M có MD là đường phân giác góc AMB</a:t>
                </a:r>
              </a:p>
            </p:txBody>
          </p:sp>
        </mc:Choice>
        <mc:Fallback xmlns="">
          <p:sp>
            <p:nvSpPr>
              <p:cNvPr id="8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09" y="1852337"/>
                <a:ext cx="7620000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680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041205"/>
              </p:ext>
            </p:extLst>
          </p:nvPr>
        </p:nvGraphicFramePr>
        <p:xfrm>
          <a:off x="407193" y="2482456"/>
          <a:ext cx="28432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193" y="2482456"/>
                        <a:ext cx="2843213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"/>
              <p:cNvSpPr>
                <a:spLocks noChangeArrowheads="1"/>
              </p:cNvSpPr>
              <p:nvPr/>
            </p:nvSpPr>
            <p:spPr bwMode="auto">
              <a:xfrm>
                <a:off x="152400" y="3473018"/>
                <a:ext cx="814647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800" b="0" i="0" u="none" strike="noStrike" cap="none" normalizeH="0" baseline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kumimoji="0" lang="en-US" sz="2800" b="0" i="0" u="none" strike="noStrike" cap="none" normalizeH="0" baseline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M có ME là đường phân giác góc AMC</a:t>
                </a:r>
              </a:p>
            </p:txBody>
          </p:sp>
        </mc:Choice>
        <mc:Fallback xmlns="">
          <p:sp>
            <p:nvSpPr>
              <p:cNvPr id="10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3473018"/>
                <a:ext cx="8146473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1497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13340"/>
              </p:ext>
            </p:extLst>
          </p:nvPr>
        </p:nvGraphicFramePr>
        <p:xfrm>
          <a:off x="377825" y="3905250"/>
          <a:ext cx="29019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393480" progId="Equation.DSMT4">
                  <p:embed/>
                </p:oleObj>
              </mc:Choice>
              <mc:Fallback>
                <p:oleObj name="Equation" r:id="rId8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7825" y="3905250"/>
                        <a:ext cx="290195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180109" y="4832089"/>
            <a:ext cx="41632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à MB = MC</a:t>
            </a:r>
            <a:r>
              <a:rPr kumimoji="0" lang="en-US" sz="2800" b="0" i="0" u="none" strike="noStrike" cap="none" normalizeH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(3)</a:t>
            </a:r>
            <a:endParaRPr kumimoji="0" lang="en-US" sz="2800" b="0" i="0" u="none" strike="noStrike" cap="none" normalizeH="0" baseline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350116" y="6256091"/>
            <a:ext cx="74175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 định lí Tha</a:t>
            </a:r>
            <a:r>
              <a:rPr kumimoji="0" lang="en-US" sz="2800" b="0" i="0" u="none" strike="noStrike" cap="none" normalizeH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ès</a:t>
            </a:r>
            <a:r>
              <a:rPr kumimoji="0" lang="en-US" sz="2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đảo ta có: DE // BC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713263"/>
              </p:ext>
            </p:extLst>
          </p:nvPr>
        </p:nvGraphicFramePr>
        <p:xfrm>
          <a:off x="3657600" y="5354908"/>
          <a:ext cx="16144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7600" y="5354908"/>
                        <a:ext cx="1614487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679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  <p:bldP spid="1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8617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19400" y="228600"/>
            <a:ext cx="9525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n gặp lại các em</a:t>
            </a:r>
          </a:p>
          <a:p>
            <a:pPr algn="l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… ở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2197774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24685" y="0"/>
            <a:ext cx="46728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0" y="343662"/>
            <a:ext cx="5305084" cy="364236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52400" y="1315834"/>
            <a:ext cx="5313103" cy="1123275"/>
            <a:chOff x="152400" y="1315834"/>
            <a:chExt cx="5313103" cy="1123275"/>
          </a:xfrm>
        </p:grpSpPr>
        <p:sp>
          <p:nvSpPr>
            <p:cNvPr id="7" name="Rectangle 6"/>
            <p:cNvSpPr/>
            <p:nvPr/>
          </p:nvSpPr>
          <p:spPr>
            <a:xfrm>
              <a:off x="152400" y="1518511"/>
              <a:ext cx="51054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36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 sánh hai tỉ số        và </a:t>
              </a:r>
              <a:endParaRPr lang="vi-VN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2422653"/>
                </p:ext>
              </p:extLst>
            </p:nvPr>
          </p:nvGraphicFramePr>
          <p:xfrm>
            <a:off x="4632108" y="1315834"/>
            <a:ext cx="833395" cy="112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91960" imgH="393480" progId="Equation.DSMT4">
                    <p:embed/>
                  </p:oleObj>
                </mc:Choice>
                <mc:Fallback>
                  <p:oleObj name="Equation" r:id="rId3" imgW="291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32108" y="1315834"/>
                          <a:ext cx="833395" cy="1123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0511916"/>
                </p:ext>
              </p:extLst>
            </p:nvPr>
          </p:nvGraphicFramePr>
          <p:xfrm>
            <a:off x="3328004" y="1315834"/>
            <a:ext cx="833395" cy="112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1960" imgH="393480" progId="Equation.DSMT4">
                    <p:embed/>
                  </p:oleObj>
                </mc:Choice>
                <mc:Fallback>
                  <p:oleObj name="Equation" r:id="rId5" imgW="291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28004" y="1315834"/>
                          <a:ext cx="833395" cy="1123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2415979" y="3986022"/>
            <a:ext cx="6099048" cy="1511588"/>
            <a:chOff x="4687824" y="5204671"/>
            <a:chExt cx="6099048" cy="1511588"/>
          </a:xfrm>
        </p:grpSpPr>
        <p:sp>
          <p:nvSpPr>
            <p:cNvPr id="6" name="Rounded Rectangular Callout 5"/>
            <p:cNvSpPr/>
            <p:nvPr/>
          </p:nvSpPr>
          <p:spPr bwMode="auto">
            <a:xfrm>
              <a:off x="4687824" y="5204671"/>
              <a:ext cx="6099048" cy="1511588"/>
            </a:xfrm>
            <a:prstGeom prst="wedgeRoundRectCallout">
              <a:avLst>
                <a:gd name="adj1" fmla="val 41335"/>
                <a:gd name="adj2" fmla="val -71390"/>
                <a:gd name="adj3" fmla="val 16667"/>
              </a:avLst>
            </a:prstGeom>
            <a:solidFill>
              <a:srgbClr val="FDC5F5"/>
            </a:solidFill>
            <a:ln w="9525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87824" y="5292819"/>
              <a:ext cx="6019800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 phân giác AD của tam giác ABC chia cạnh đối diện BC thành hai đoạn thẳng tỉ lệ với hai đoạn nào trong hình?</a:t>
              </a:r>
              <a:endPara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4825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929" y="0"/>
            <a:ext cx="11486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ÍNH CHẤT ĐƯỜNG PHÂN GIÁC CỦA TAM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99611" y="584775"/>
            <a:ext cx="754241" cy="786259"/>
            <a:chOff x="425394" y="672476"/>
            <a:chExt cx="1251933" cy="1413472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5394" y="672476"/>
              <a:ext cx="987039" cy="94317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988534" y="1145346"/>
              <a:ext cx="688793" cy="9406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8" name="Rectangle 7"/>
          <p:cNvSpPr/>
          <p:nvPr/>
        </p:nvSpPr>
        <p:spPr>
          <a:xfrm>
            <a:off x="1472661" y="2628009"/>
            <a:ext cx="9349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80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94135"/>
              </p:ext>
            </p:extLst>
          </p:nvPr>
        </p:nvGraphicFramePr>
        <p:xfrm>
          <a:off x="26567" y="1835820"/>
          <a:ext cx="26400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67" y="1835820"/>
                        <a:ext cx="264001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1349" y="1374623"/>
                <a:ext cx="30302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E cân tại A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49" y="1374623"/>
                <a:ext cx="3030201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401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35250" y="3062488"/>
            <a:ext cx="1718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có: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53852" y="420674"/>
            <a:ext cx="1089161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có đường phân giác AD. Vẽ đường thẳng qua B song song với AD và cắt đường thẳng AC tại E . Hãy giải thích tại sao: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98632" y="1203743"/>
            <a:ext cx="4628578" cy="364228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346573" y="3024887"/>
            <a:ext cx="4643267" cy="562376"/>
            <a:chOff x="1346573" y="3024887"/>
            <a:chExt cx="4643267" cy="562376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8296375"/>
                </p:ext>
              </p:extLst>
            </p:nvPr>
          </p:nvGraphicFramePr>
          <p:xfrm>
            <a:off x="1346573" y="3024887"/>
            <a:ext cx="17145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9920" imgH="228600" progId="Equation.DSMT4">
                    <p:embed/>
                  </p:oleObj>
                </mc:Choice>
                <mc:Fallback>
                  <p:oleObj name="Equation" r:id="rId8" imgW="7999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46573" y="3024887"/>
                          <a:ext cx="1714500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/>
            <p:cNvSpPr/>
            <p:nvPr/>
          </p:nvSpPr>
          <p:spPr>
            <a:xfrm>
              <a:off x="3024494" y="3064043"/>
              <a:ext cx="296534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đồng vị, AD//EB)</a:t>
              </a:r>
              <a:endPara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560300"/>
              </p:ext>
            </p:extLst>
          </p:nvPr>
        </p:nvGraphicFramePr>
        <p:xfrm>
          <a:off x="1309688" y="3603625"/>
          <a:ext cx="17145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15640" progId="Equation.DSMT4">
                  <p:embed/>
                </p:oleObj>
              </mc:Choice>
              <mc:Fallback>
                <p:oleObj name="Equation" r:id="rId10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9688" y="3603625"/>
                        <a:ext cx="17145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023642" y="3581096"/>
            <a:ext cx="37581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o le trong, AD//EB)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69148" y="4077240"/>
            <a:ext cx="6844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167119"/>
              </p:ext>
            </p:extLst>
          </p:nvPr>
        </p:nvGraphicFramePr>
        <p:xfrm>
          <a:off x="1163638" y="4094163"/>
          <a:ext cx="17414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28600" progId="Equation.DSMT4">
                  <p:embed/>
                </p:oleObj>
              </mc:Choice>
              <mc:Fallback>
                <p:oleObj name="Equation" r:id="rId12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63638" y="4094163"/>
                        <a:ext cx="17414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023641" y="4154057"/>
            <a:ext cx="49484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D là phân giác của góc A)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1204"/>
              </p:ext>
            </p:extLst>
          </p:nvPr>
        </p:nvGraphicFramePr>
        <p:xfrm>
          <a:off x="823913" y="4670425"/>
          <a:ext cx="2095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228600" progId="Equation.DSMT4">
                  <p:embed/>
                </p:oleObj>
              </mc:Choice>
              <mc:Fallback>
                <p:oleObj name="Equation" r:id="rId14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3913" y="4670425"/>
                        <a:ext cx="20955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32934" y="5183814"/>
                <a:ext cx="388666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E cân tại A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34" y="5183814"/>
                <a:ext cx="3886666" cy="523220"/>
              </a:xfrm>
              <a:prstGeom prst="rect">
                <a:avLst/>
              </a:prstGeom>
              <a:blipFill rotWithShape="0">
                <a:blip r:embed="rId16"/>
                <a:stretch>
                  <a:fillRect l="-313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084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3" grpId="0"/>
      <p:bldP spid="14" grpId="0"/>
      <p:bldP spid="4" grpId="0"/>
      <p:bldP spid="20" grpId="0"/>
      <p:bldP spid="21" grpId="0"/>
      <p:bldP spid="23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929" y="0"/>
            <a:ext cx="11486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ÍNH CHẤT ĐƯỜNG PHÂN GIÁC CỦA TAM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99611" y="584775"/>
            <a:ext cx="754241" cy="786259"/>
            <a:chOff x="425394" y="672476"/>
            <a:chExt cx="1251933" cy="1413472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5394" y="672476"/>
              <a:ext cx="987039" cy="94317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988534" y="1145346"/>
              <a:ext cx="688793" cy="9406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8" name="Rectangle 7"/>
          <p:cNvSpPr/>
          <p:nvPr/>
        </p:nvSpPr>
        <p:spPr>
          <a:xfrm>
            <a:off x="2472635" y="1171485"/>
            <a:ext cx="9349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80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911988"/>
              </p:ext>
            </p:extLst>
          </p:nvPr>
        </p:nvGraphicFramePr>
        <p:xfrm>
          <a:off x="4225854" y="552948"/>
          <a:ext cx="26400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5854" y="552948"/>
                        <a:ext cx="264001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53852" y="648265"/>
                <a:ext cx="30302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E cân tại A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852" y="648265"/>
                <a:ext cx="3030201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401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3935" y="261610"/>
            <a:ext cx="4628578" cy="3642288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9929" y="1676624"/>
            <a:ext cx="7936884" cy="2682147"/>
            <a:chOff x="35250" y="3024887"/>
            <a:chExt cx="7936884" cy="2682147"/>
          </a:xfrm>
        </p:grpSpPr>
        <p:sp>
          <p:nvSpPr>
            <p:cNvPr id="14" name="Rectangle 13"/>
            <p:cNvSpPr/>
            <p:nvPr/>
          </p:nvSpPr>
          <p:spPr>
            <a:xfrm>
              <a:off x="35250" y="3062488"/>
              <a:ext cx="171897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Ta có:</a:t>
              </a:r>
              <a:endPara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346573" y="3024887"/>
              <a:ext cx="4643267" cy="562376"/>
              <a:chOff x="1346573" y="3024887"/>
              <a:chExt cx="4643267" cy="562376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7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1346573" y="3024887"/>
                  <a:ext cx="1714500" cy="4889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8" imgW="799920" imgH="228600" progId="Equation.DSMT4">
                          <p:embed/>
                        </p:oleObj>
                      </mc:Choice>
                      <mc:Fallback>
                        <p:oleObj name="Equation" r:id="rId8" imgW="79992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46573" y="3024887"/>
                                <a:ext cx="1714500" cy="4889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7" name="Object 1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1346573" y="3024887"/>
                  <a:ext cx="1714500" cy="4889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5363" name="Equation" r:id="rId10" imgW="799920" imgH="228600" progId="Equation.DSMT4">
                          <p:embed/>
                        </p:oleObj>
                      </mc:Choice>
                      <mc:Fallback>
                        <p:oleObj name="Equation" r:id="rId10" imgW="79992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46573" y="3024887"/>
                                <a:ext cx="1714500" cy="4889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8" name="Rectangle 17"/>
              <p:cNvSpPr/>
              <p:nvPr/>
            </p:nvSpPr>
            <p:spPr>
              <a:xfrm>
                <a:off x="3024494" y="3064043"/>
                <a:ext cx="296534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ồng vị, AD//EB)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76981546"/>
                    </p:ext>
                  </p:extLst>
                </p:nvPr>
              </p:nvGraphicFramePr>
              <p:xfrm>
                <a:off x="1309688" y="3603625"/>
                <a:ext cx="1714500" cy="4619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799920" imgH="215640" progId="Equation.DSMT4">
                        <p:embed/>
                      </p:oleObj>
                    </mc:Choice>
                    <mc:Fallback>
                      <p:oleObj name="Equation" r:id="rId12" imgW="79992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09688" y="3603625"/>
                              <a:ext cx="1714500" cy="4619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76981546"/>
                    </p:ext>
                  </p:extLst>
                </p:nvPr>
              </p:nvGraphicFramePr>
              <p:xfrm>
                <a:off x="1309688" y="3603625"/>
                <a:ext cx="1714500" cy="4619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64" name="Equation" r:id="rId14" imgW="799920" imgH="215640" progId="Equation.DSMT4">
                        <p:embed/>
                      </p:oleObj>
                    </mc:Choice>
                    <mc:Fallback>
                      <p:oleObj name="Equation" r:id="rId14" imgW="79992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09688" y="3603625"/>
                              <a:ext cx="1714500" cy="4619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0" name="Rectangle 19"/>
            <p:cNvSpPr/>
            <p:nvPr/>
          </p:nvSpPr>
          <p:spPr>
            <a:xfrm>
              <a:off x="3023642" y="3581096"/>
              <a:ext cx="375815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o le trong, AD//EB)</a:t>
              </a:r>
              <a:endPara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92773" y="4139613"/>
              <a:ext cx="68443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à </a:t>
              </a:r>
              <a:endPara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218912"/>
                    </p:ext>
                  </p:extLst>
                </p:nvPr>
              </p:nvGraphicFramePr>
              <p:xfrm>
                <a:off x="1163638" y="4094163"/>
                <a:ext cx="1741487" cy="4889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812520" imgH="228600" progId="Equation.DSMT4">
                        <p:embed/>
                      </p:oleObj>
                    </mc:Choice>
                    <mc:Fallback>
                      <p:oleObj name="Equation" r:id="rId16" imgW="81252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63638" y="4094163"/>
                              <a:ext cx="1741487" cy="488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218912"/>
                    </p:ext>
                  </p:extLst>
                </p:nvPr>
              </p:nvGraphicFramePr>
              <p:xfrm>
                <a:off x="1163638" y="4094163"/>
                <a:ext cx="1741487" cy="4889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65" name="Equation" r:id="rId18" imgW="812520" imgH="228600" progId="Equation.DSMT4">
                        <p:embed/>
                      </p:oleObj>
                    </mc:Choice>
                    <mc:Fallback>
                      <p:oleObj name="Equation" r:id="rId18" imgW="81252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63638" y="4094163"/>
                              <a:ext cx="1741487" cy="488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3" name="Rectangle 22"/>
            <p:cNvSpPr/>
            <p:nvPr/>
          </p:nvSpPr>
          <p:spPr>
            <a:xfrm>
              <a:off x="3023641" y="4154057"/>
              <a:ext cx="494849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AD là phân giác của góc A)</a:t>
              </a:r>
              <a:endPara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9959329"/>
                    </p:ext>
                  </p:extLst>
                </p:nvPr>
              </p:nvGraphicFramePr>
              <p:xfrm>
                <a:off x="823913" y="4670425"/>
                <a:ext cx="2095500" cy="4889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977760" imgH="228600" progId="Equation.DSMT4">
                        <p:embed/>
                      </p:oleObj>
                    </mc:Choice>
                    <mc:Fallback>
                      <p:oleObj name="Equation" r:id="rId20" imgW="97776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3913" y="4670425"/>
                              <a:ext cx="2095500" cy="488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9959329"/>
                    </p:ext>
                  </p:extLst>
                </p:nvPr>
              </p:nvGraphicFramePr>
              <p:xfrm>
                <a:off x="823913" y="4670425"/>
                <a:ext cx="2095500" cy="4889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66" name="Equation" r:id="rId22" imgW="977760" imgH="228600" progId="Equation.DSMT4">
                        <p:embed/>
                      </p:oleObj>
                    </mc:Choice>
                    <mc:Fallback>
                      <p:oleObj name="Equation" r:id="rId22" imgW="97776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3913" y="4670425"/>
                              <a:ext cx="2095500" cy="488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532934" y="5183814"/>
                  <a:ext cx="3886666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&gt; </a:t>
                  </a:r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</m:oMath>
                  </a14:m>
                  <a:r>
                    <a:rPr lang="en-US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E cân tại A.</a:t>
                  </a:r>
                  <a:endParaRPr lang="vi-VN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2934" y="5183814"/>
                  <a:ext cx="3886666" cy="523220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 l="-3297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99610" y="4415949"/>
                <a:ext cx="43619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Xét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C có AD//EB nên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610" y="4415949"/>
                <a:ext cx="4361901" cy="523220"/>
              </a:xfrm>
              <a:prstGeom prst="rect">
                <a:avLst/>
              </a:prstGeom>
              <a:blipFill rotWithShape="0">
                <a:blip r:embed="rId25"/>
                <a:stretch>
                  <a:fillRect l="-2937" t="-11628" r="-195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94473"/>
              </p:ext>
            </p:extLst>
          </p:nvPr>
        </p:nvGraphicFramePr>
        <p:xfrm>
          <a:off x="4514506" y="4315828"/>
          <a:ext cx="14700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393480" progId="Equation.DSMT4">
                  <p:embed/>
                </p:oleObj>
              </mc:Choice>
              <mc:Fallback>
                <p:oleObj name="Equation" r:id="rId26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14506" y="4315828"/>
                        <a:ext cx="147002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6094758" y="4358771"/>
            <a:ext cx="26244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định lí Thalès)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086974" y="5106923"/>
                <a:ext cx="556978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EA = AB (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cân tại A) nên 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974" y="5106923"/>
                <a:ext cx="5569786" cy="523220"/>
              </a:xfrm>
              <a:prstGeom prst="rect">
                <a:avLst/>
              </a:prstGeom>
              <a:blipFill rotWithShape="0">
                <a:blip r:embed="rId28"/>
                <a:stretch>
                  <a:fillRect l="-2188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49865"/>
              </p:ext>
            </p:extLst>
          </p:nvPr>
        </p:nvGraphicFramePr>
        <p:xfrm>
          <a:off x="6340409" y="4946258"/>
          <a:ext cx="23129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79280" imgH="393480" progId="Equation.DSMT4">
                  <p:embed/>
                </p:oleObj>
              </mc:Choice>
              <mc:Fallback>
                <p:oleObj name="Equation" r:id="rId29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40409" y="4946258"/>
                        <a:ext cx="2312987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659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929" y="0"/>
            <a:ext cx="11486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ÍNH CHẤT ĐƯỜNG PHÂN GIÁC CỦA TAM GIÁC</a:t>
            </a:r>
          </a:p>
        </p:txBody>
      </p:sp>
      <p:sp>
        <p:nvSpPr>
          <p:cNvPr id="5" name="Rectangle 4"/>
          <p:cNvSpPr/>
          <p:nvPr/>
        </p:nvSpPr>
        <p:spPr>
          <a:xfrm>
            <a:off x="127715" y="523220"/>
            <a:ext cx="1295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 lí: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7715" y="1092606"/>
            <a:ext cx="11887200" cy="954107"/>
          </a:xfrm>
          <a:prstGeom prst="rect">
            <a:avLst/>
          </a:prstGeom>
          <a:solidFill>
            <a:srgbClr val="FFE4C9"/>
          </a:solidFill>
          <a:ln>
            <a:solidFill>
              <a:srgbClr val="3333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 tam giác, đường phân giác của một góc chia cạnh đối diện thành hai đoạn thẳng tỉ lệ với hai cạnh kề hai cạnh kề hai đoạn ấy.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5200" y="2035089"/>
            <a:ext cx="4588248" cy="3849388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1392118" y="2989196"/>
            <a:ext cx="7239000" cy="1798040"/>
            <a:chOff x="1092933" y="3005676"/>
            <a:chExt cx="7239000" cy="17980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092933" y="3005676"/>
                  <a:ext cx="7239000" cy="95410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GT    AD là đường phân giác của góc A trong</a:t>
                  </a:r>
                </a:p>
                <a:p>
                  <a:pPr algn="just"/>
                  <a:r>
                    <a:rPr lang="en-US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         </a:t>
                  </a:r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</m:oMath>
                  </a14:m>
                  <a:r>
                    <a:rPr lang="en-US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ABC, D </a:t>
                  </a:r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a14:m>
                  <a:r>
                    <a:rPr lang="en-US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BC. </a:t>
                  </a:r>
                  <a:endParaRPr lang="vi-VN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2933" y="3005676"/>
                  <a:ext cx="7239000" cy="95410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684" t="-6369" b="-165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ectangle 8"/>
            <p:cNvSpPr/>
            <p:nvPr/>
          </p:nvSpPr>
          <p:spPr>
            <a:xfrm>
              <a:off x="1092933" y="3980619"/>
              <a:ext cx="838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KL</a:t>
              </a:r>
              <a:endPara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98272904"/>
                    </p:ext>
                  </p:extLst>
                </p:nvPr>
              </p:nvGraphicFramePr>
              <p:xfrm>
                <a:off x="1931133" y="3959783"/>
                <a:ext cx="1470074" cy="84393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685800" imgH="393480" progId="Equation.DSMT4">
                        <p:embed/>
                      </p:oleObj>
                    </mc:Choice>
                    <mc:Fallback>
                      <p:oleObj name="Equation" r:id="rId5" imgW="68580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31133" y="3959783"/>
                              <a:ext cx="1470074" cy="84393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98272904"/>
                    </p:ext>
                  </p:extLst>
                </p:nvPr>
              </p:nvGraphicFramePr>
              <p:xfrm>
                <a:off x="1931133" y="3959783"/>
                <a:ext cx="1470074" cy="84393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37" name="Equation" r:id="rId7" imgW="685800" imgH="393480" progId="Equation.DSMT4">
                        <p:embed/>
                      </p:oleObj>
                    </mc:Choice>
                    <mc:Fallback>
                      <p:oleObj name="Equation" r:id="rId7" imgW="68580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31133" y="3959783"/>
                              <a:ext cx="1470074" cy="84393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12" name="Straight Connector 11"/>
            <p:cNvCxnSpPr/>
            <p:nvPr/>
          </p:nvCxnSpPr>
          <p:spPr bwMode="auto">
            <a:xfrm>
              <a:off x="1828800" y="3124200"/>
              <a:ext cx="0" cy="167951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1092933" y="3886918"/>
              <a:ext cx="6477000" cy="3443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03431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929" y="0"/>
            <a:ext cx="9124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ÍNH CHẤT ĐƯỜNG PHÂN GIÁC CỦA TAM GIÁ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7714" y="523220"/>
                <a:ext cx="11759486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í dụ: 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có AB = 5 cm, AC = 8 cm. Đường phân giác của góc A cắt BC tại D. Biết DB = 4 cm, tính DC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14" y="523220"/>
                <a:ext cx="11759486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089" t="-7051" r="-1037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514600" y="1477327"/>
            <a:ext cx="99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3333FF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vi-VN" sz="280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7714" y="1940476"/>
                <a:ext cx="703014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AD là đường phân giác của góc A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14" y="1940476"/>
                <a:ext cx="7030143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82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9800" y="1070585"/>
            <a:ext cx="5867401" cy="343698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841001"/>
              </p:ext>
            </p:extLst>
          </p:nvPr>
        </p:nvGraphicFramePr>
        <p:xfrm>
          <a:off x="448330" y="2467597"/>
          <a:ext cx="2066270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393480" progId="Equation.DSMT4">
                  <p:embed/>
                </p:oleObj>
              </mc:Choice>
              <mc:Fallback>
                <p:oleObj name="Equation" r:id="rId6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330" y="2467597"/>
                        <a:ext cx="2066270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26411"/>
              </p:ext>
            </p:extLst>
          </p:nvPr>
        </p:nvGraphicFramePr>
        <p:xfrm>
          <a:off x="448330" y="3581400"/>
          <a:ext cx="3444875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812520" progId="Equation.DSMT4">
                  <p:embed/>
                </p:oleObj>
              </mc:Choice>
              <mc:Fallback>
                <p:oleObj name="Equation" r:id="rId8" imgW="1460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8330" y="3581400"/>
                        <a:ext cx="3444875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828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33824" y="26271"/>
            <a:ext cx="11997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 TÍNH CHIA TỈ LỆ CỦA ĐƯỜNG PHÂN GIÁC CỦA TAM GIÁC</a:t>
            </a:r>
          </a:p>
        </p:txBody>
      </p:sp>
      <p:sp>
        <p:nvSpPr>
          <p:cNvPr id="8" name="Rectangle 7"/>
          <p:cNvSpPr/>
          <p:nvPr/>
        </p:nvSpPr>
        <p:spPr>
          <a:xfrm>
            <a:off x="2995680" y="1132487"/>
            <a:ext cx="9349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80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06147"/>
                <a:ext cx="10891618" cy="537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2: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EF như hình bên. Tính tỉ số hai đoạn thẳng ME và MF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6147"/>
                <a:ext cx="10891618" cy="537135"/>
              </a:xfrm>
              <a:prstGeom prst="rect">
                <a:avLst/>
              </a:prstGeom>
              <a:blipFill rotWithShape="0">
                <a:blip r:embed="rId3"/>
                <a:stretch>
                  <a:fillRect l="-1119" t="-11364" b="-28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416921"/>
              </p:ext>
            </p:extLst>
          </p:nvPr>
        </p:nvGraphicFramePr>
        <p:xfrm>
          <a:off x="469148" y="2464921"/>
          <a:ext cx="2994026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393480" progId="Equation.DSMT4">
                  <p:embed/>
                </p:oleObj>
              </mc:Choice>
              <mc:Fallback>
                <p:oleObj name="Equation" r:id="rId4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148" y="2464921"/>
                        <a:ext cx="2994026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-33824" y="1751038"/>
                <a:ext cx="74139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EF có OM là đường phân giác của góc O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824" y="1751038"/>
                <a:ext cx="7413928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164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5735" y="753932"/>
            <a:ext cx="5108556" cy="4349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029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33824" y="26271"/>
            <a:ext cx="11997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 TÍNH CHIA TỈ LỆ CỦA ĐƯỜNG PHÂN GIÁC CỦA TAM GIÁC</a:t>
            </a:r>
          </a:p>
        </p:txBody>
      </p:sp>
      <p:sp>
        <p:nvSpPr>
          <p:cNvPr id="8" name="Rectangle 7"/>
          <p:cNvSpPr/>
          <p:nvPr/>
        </p:nvSpPr>
        <p:spPr>
          <a:xfrm>
            <a:off x="2971800" y="1063118"/>
            <a:ext cx="9349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80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506147"/>
            <a:ext cx="10891618" cy="537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: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ính độ dài các đoạn thẳng BZ, UC, UZ trong hình bên.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00169"/>
              </p:ext>
            </p:extLst>
          </p:nvPr>
        </p:nvGraphicFramePr>
        <p:xfrm>
          <a:off x="0" y="2073244"/>
          <a:ext cx="514985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253800" progId="Equation.DSMT4">
                  <p:embed/>
                </p:oleObj>
              </mc:Choice>
              <mc:Fallback>
                <p:oleObj name="Equation" r:id="rId2" imgW="2184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2073244"/>
                        <a:ext cx="5149851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5355" y="1559617"/>
                <a:ext cx="559642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Z vuông tại C nên ta có: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5" y="1559617"/>
                <a:ext cx="5596424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2179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6833233" y="686968"/>
            <a:ext cx="5266509" cy="3369451"/>
            <a:chOff x="6669182" y="780195"/>
            <a:chExt cx="5266509" cy="3369451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69182" y="780195"/>
              <a:ext cx="5266509" cy="3369451"/>
            </a:xfrm>
            <a:prstGeom prst="rect">
              <a:avLst/>
            </a:prstGeom>
          </p:spPr>
        </p:pic>
        <p:cxnSp>
          <p:nvCxnSpPr>
            <p:cNvPr id="7" name="Straight Arrow Connector 6"/>
            <p:cNvCxnSpPr/>
            <p:nvPr/>
          </p:nvCxnSpPr>
          <p:spPr bwMode="auto">
            <a:xfrm>
              <a:off x="10210800" y="1219200"/>
              <a:ext cx="1600200" cy="2057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11" name="Rectangle 10"/>
            <p:cNvSpPr/>
            <p:nvPr/>
          </p:nvSpPr>
          <p:spPr>
            <a:xfrm>
              <a:off x="10921722" y="1724680"/>
              <a:ext cx="75005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988" y="2683999"/>
                <a:ext cx="676061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Z có BU là đường phân giác của góc B.</a:t>
                </a:r>
                <a:endParaRPr lang="vi-VN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8" y="2683999"/>
                <a:ext cx="6760612" cy="523220"/>
              </a:xfrm>
              <a:prstGeom prst="rect">
                <a:avLst/>
              </a:prstGeom>
              <a:blipFill rotWithShape="0">
                <a:blip r:embed="rId7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546175"/>
              </p:ext>
            </p:extLst>
          </p:nvPr>
        </p:nvGraphicFramePr>
        <p:xfrm>
          <a:off x="-33824" y="3115776"/>
          <a:ext cx="43100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393480" progId="Equation.DSMT4">
                  <p:embed/>
                </p:oleObj>
              </mc:Choice>
              <mc:Fallback>
                <p:oleObj name="Equation" r:id="rId8" imgW="182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-33824" y="3115776"/>
                        <a:ext cx="431006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8988" y="4080975"/>
            <a:ext cx="42172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CZ = 6                  (2).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988" y="4725909"/>
            <a:ext cx="42172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, ta có: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731069"/>
              </p:ext>
            </p:extLst>
          </p:nvPr>
        </p:nvGraphicFramePr>
        <p:xfrm>
          <a:off x="3051065" y="4556074"/>
          <a:ext cx="47894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393480" progId="Equation.DSMT4">
                  <p:embed/>
                </p:oleObj>
              </mc:Choice>
              <mc:Fallback>
                <p:oleObj name="Equation" r:id="rId10" imgW="2031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1065" y="4556074"/>
                        <a:ext cx="4789487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42415" y="5480146"/>
            <a:ext cx="13126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</a:t>
            </a:r>
            <a:endParaRPr lang="vi-VN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003919"/>
              </p:ext>
            </p:extLst>
          </p:nvPr>
        </p:nvGraphicFramePr>
        <p:xfrm>
          <a:off x="1304008" y="5358432"/>
          <a:ext cx="43100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393480" progId="Equation.DSMT4">
                  <p:embed/>
                </p:oleObj>
              </mc:Choice>
              <mc:Fallback>
                <p:oleObj name="Equation" r:id="rId12" imgW="182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04008" y="5358432"/>
                        <a:ext cx="4310062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39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  <p:bldP spid="25" grpId="0"/>
      <p:bldP spid="13" grpId="0"/>
      <p:bldP spid="15" grpId="0"/>
      <p:bldP spid="16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266306" y="596778"/>
            <a:ext cx="9349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80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79487"/>
                <a:ext cx="9372600" cy="537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 hành: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độ dài các cạnh MQ củ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PQ hình bên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9487"/>
                <a:ext cx="9372600" cy="537135"/>
              </a:xfrm>
              <a:prstGeom prst="rect">
                <a:avLst/>
              </a:prstGeom>
              <a:blipFill rotWithShape="0">
                <a:blip r:embed="rId3"/>
                <a:stretch>
                  <a:fillRect l="-1300" t="-11364" b="-28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950051"/>
              </p:ext>
            </p:extLst>
          </p:nvPr>
        </p:nvGraphicFramePr>
        <p:xfrm>
          <a:off x="242415" y="1690440"/>
          <a:ext cx="38322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419040" progId="Equation.DSMT4">
                  <p:embed/>
                </p:oleObj>
              </mc:Choice>
              <mc:Fallback>
                <p:oleObj name="Equation" r:id="rId4" imgW="1625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415" y="1690440"/>
                        <a:ext cx="383222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42415" y="2721856"/>
            <a:ext cx="3691285" cy="923925"/>
            <a:chOff x="242415" y="5338531"/>
            <a:chExt cx="3691285" cy="923925"/>
          </a:xfrm>
        </p:grpSpPr>
        <p:sp>
          <p:nvSpPr>
            <p:cNvPr id="18" name="Rectangle 17"/>
            <p:cNvSpPr/>
            <p:nvPr/>
          </p:nvSpPr>
          <p:spPr>
            <a:xfrm>
              <a:off x="242415" y="5480146"/>
              <a:ext cx="131261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 ra</a:t>
              </a:r>
              <a:endPara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0111217"/>
                </p:ext>
              </p:extLst>
            </p:nvPr>
          </p:nvGraphicFramePr>
          <p:xfrm>
            <a:off x="1390525" y="5338531"/>
            <a:ext cx="2543175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79280" imgH="393480" progId="Equation.DSMT4">
                    <p:embed/>
                  </p:oleObj>
                </mc:Choice>
                <mc:Fallback>
                  <p:oleObj name="Equation" r:id="rId6" imgW="1079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90525" y="5338531"/>
                          <a:ext cx="2543175" cy="923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67600" y="-199010"/>
            <a:ext cx="4796809" cy="410603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064" y="1100153"/>
            <a:ext cx="906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am giác MPQ , ta có MN là đường phân giác góc M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250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NDENT_LEVEL" val="0"/>
  <p:tag name="GENSWF_SLIDE_TITLE" val="Trang tiêu đề bài giảng"/>
  <p:tag name="GENSWF_ADVANCE_TIME" val="50.026"/>
  <p:tag name="ISPRING_SLIDE_ID_2" val="{173E77B6-58B7-40C5-8121-503C7006C8DE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NDENT_LEVEL" val="0"/>
  <p:tag name="GENSWF_SLIDE_TITLE" val="Trang tiêu đề bài giảng"/>
  <p:tag name="GENSWF_ADVANCE_TIME" val="50.026"/>
  <p:tag name="ISPRING_SLIDE_ID_2" val="{173E77B6-58B7-40C5-8121-503C7006C8DE}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38</TotalTime>
  <Words>1251</Words>
  <Application>Microsoft Office PowerPoint</Application>
  <PresentationFormat>Widescreen</PresentationFormat>
  <Paragraphs>126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ambria Math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</dc:creator>
  <cp:lastModifiedBy>Admin</cp:lastModifiedBy>
  <cp:revision>1470</cp:revision>
  <cp:lastPrinted>2021-04-05T04:55:25Z</cp:lastPrinted>
  <dcterms:created xsi:type="dcterms:W3CDTF">2008-03-13T02:09:43Z</dcterms:created>
  <dcterms:modified xsi:type="dcterms:W3CDTF">2025-02-24T06:00:20Z</dcterms:modified>
</cp:coreProperties>
</file>